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B474A8" w14:textId="77777777" w:rsidR="00A35C87" w:rsidRDefault="008154C2">
      <w:r>
        <w:t xml:space="preserve">Related Rates 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</w:t>
      </w:r>
    </w:p>
    <w:p w14:paraId="3BEBF85F" w14:textId="77777777" w:rsidR="008154C2" w:rsidRDefault="008154C2"/>
    <w:p w14:paraId="3FE70EA8" w14:textId="77777777" w:rsidR="008154C2" w:rsidRDefault="008154C2">
      <w:bookmarkStart w:id="0" w:name="_GoBack"/>
      <w:bookmarkEnd w:id="0"/>
    </w:p>
    <w:p w14:paraId="1E2A214B" w14:textId="77777777" w:rsidR="008154C2" w:rsidRDefault="008154C2"/>
    <w:p w14:paraId="79B3EDCA" w14:textId="12372D74" w:rsidR="00110B24" w:rsidRDefault="00110B24" w:rsidP="00110B24">
      <w:pPr>
        <w:pStyle w:val="ListParagraph"/>
        <w:numPr>
          <w:ilvl w:val="0"/>
          <w:numId w:val="1"/>
        </w:numPr>
      </w:pPr>
      <w:r w:rsidRPr="00015BC7">
        <w:t>If the radius</w:t>
      </w:r>
      <w:r w:rsidR="00834CBF">
        <w:t xml:space="preserve"> of a balloon</w:t>
      </w:r>
      <w:r w:rsidRPr="00015BC7">
        <w:t xml:space="preserve"> is increasing at a constant rate of 0.03 inches per minute, how fast is the volume of the balloon changing at the time when its radius is 5 inches?</w:t>
      </w:r>
    </w:p>
    <w:p w14:paraId="3CF0908C" w14:textId="77777777" w:rsidR="00110B24" w:rsidRDefault="00110B24" w:rsidP="00110B24">
      <w:pPr>
        <w:pStyle w:val="ListParagraph"/>
      </w:pPr>
    </w:p>
    <w:p w14:paraId="268882D2" w14:textId="77777777" w:rsidR="00110B24" w:rsidRDefault="00110B24" w:rsidP="00110B24">
      <w:pPr>
        <w:pStyle w:val="ListParagraph"/>
      </w:pPr>
    </w:p>
    <w:p w14:paraId="5E0F8083" w14:textId="77777777" w:rsidR="00110B24" w:rsidRDefault="00110B24" w:rsidP="00110B24">
      <w:pPr>
        <w:pStyle w:val="ListParagraph"/>
      </w:pPr>
    </w:p>
    <w:p w14:paraId="13C213B5" w14:textId="77777777" w:rsidR="00110B24" w:rsidRDefault="00110B24" w:rsidP="00110B24">
      <w:pPr>
        <w:pStyle w:val="ListParagraph"/>
      </w:pPr>
    </w:p>
    <w:p w14:paraId="177AD2BC" w14:textId="77777777" w:rsidR="00110B24" w:rsidRDefault="00110B24" w:rsidP="00110B24">
      <w:pPr>
        <w:pStyle w:val="ListParagraph"/>
      </w:pPr>
    </w:p>
    <w:p w14:paraId="5DF330D0" w14:textId="77777777" w:rsidR="00110B24" w:rsidRDefault="00110B24" w:rsidP="00110B24">
      <w:pPr>
        <w:pStyle w:val="ListParagraph"/>
      </w:pPr>
    </w:p>
    <w:p w14:paraId="55A49672" w14:textId="77777777" w:rsidR="00110B24" w:rsidRDefault="00110B24" w:rsidP="00110B24">
      <w:pPr>
        <w:pStyle w:val="ListParagraph"/>
      </w:pPr>
    </w:p>
    <w:p w14:paraId="262C690F" w14:textId="77777777" w:rsidR="00110B24" w:rsidRDefault="00110B24" w:rsidP="00110B24">
      <w:pPr>
        <w:pStyle w:val="ListParagraph"/>
      </w:pPr>
    </w:p>
    <w:p w14:paraId="10C72F88" w14:textId="77777777" w:rsidR="00110B24" w:rsidRDefault="00110B24" w:rsidP="00110B24">
      <w:pPr>
        <w:pStyle w:val="ListParagraph"/>
      </w:pPr>
    </w:p>
    <w:p w14:paraId="44772808" w14:textId="77777777" w:rsidR="00110B24" w:rsidRDefault="00110B24" w:rsidP="00110B24">
      <w:pPr>
        <w:pStyle w:val="ListParagraph"/>
      </w:pPr>
    </w:p>
    <w:p w14:paraId="2A479A84" w14:textId="77777777" w:rsidR="00110B24" w:rsidRDefault="00110B24" w:rsidP="00110B24">
      <w:pPr>
        <w:pStyle w:val="ListParagraph"/>
      </w:pPr>
    </w:p>
    <w:p w14:paraId="72710D9F" w14:textId="77777777" w:rsidR="00110B24" w:rsidRDefault="00110B24" w:rsidP="00110B24">
      <w:pPr>
        <w:pStyle w:val="ListParagraph"/>
      </w:pPr>
    </w:p>
    <w:p w14:paraId="76248ACA" w14:textId="77777777" w:rsidR="00110B24" w:rsidRDefault="00110B24" w:rsidP="00110B24">
      <w:pPr>
        <w:pStyle w:val="ListParagraph"/>
      </w:pPr>
    </w:p>
    <w:p w14:paraId="17FF8B1A" w14:textId="77777777" w:rsidR="00110B24" w:rsidRDefault="00110B24" w:rsidP="00110B24">
      <w:pPr>
        <w:pStyle w:val="ListParagraph"/>
      </w:pPr>
    </w:p>
    <w:p w14:paraId="514C010D" w14:textId="77777777" w:rsidR="008154C2" w:rsidRDefault="00B5018B" w:rsidP="008154C2">
      <w:pPr>
        <w:pStyle w:val="ListParagraph"/>
        <w:numPr>
          <w:ilvl w:val="0"/>
          <w:numId w:val="1"/>
        </w:numPr>
      </w:pPr>
      <w:r>
        <w:t>A woman is watching a plane from the ground through a telescope. The plane is flying at a constant altitude of 7 miles at a speed of 10 miles per minute towards the point directly above her.</w:t>
      </w:r>
    </w:p>
    <w:p w14:paraId="6BD14283" w14:textId="77777777" w:rsidR="00B5018B" w:rsidRDefault="00B5018B" w:rsidP="00B5018B">
      <w:pPr>
        <w:pStyle w:val="ListParagraph"/>
      </w:pPr>
    </w:p>
    <w:p w14:paraId="55F17FEB" w14:textId="77777777" w:rsidR="00B5018B" w:rsidRDefault="00B5018B" w:rsidP="00B5018B">
      <w:pPr>
        <w:pStyle w:val="ListParagraph"/>
      </w:pPr>
      <w:r>
        <w:t>At what rate is the angel of her telescope changing at the instant the plane is 24 miles away (as measured horizontally along the ground)?</w:t>
      </w:r>
    </w:p>
    <w:p w14:paraId="2CC53C9B" w14:textId="77777777" w:rsidR="00B5018B" w:rsidRDefault="00B5018B" w:rsidP="00B5018B">
      <w:pPr>
        <w:pStyle w:val="ListParagraph"/>
      </w:pPr>
    </w:p>
    <w:p w14:paraId="25B2BECE" w14:textId="77777777" w:rsidR="00B5018B" w:rsidRDefault="00B5018B" w:rsidP="00B5018B">
      <w:pPr>
        <w:pStyle w:val="ListParagraph"/>
      </w:pPr>
    </w:p>
    <w:p w14:paraId="7A22BFC0" w14:textId="77777777" w:rsidR="00110B24" w:rsidRDefault="00110B24" w:rsidP="00B5018B">
      <w:pPr>
        <w:pStyle w:val="ListParagraph"/>
      </w:pPr>
    </w:p>
    <w:p w14:paraId="22232A27" w14:textId="77777777" w:rsidR="00110B24" w:rsidRDefault="00110B24" w:rsidP="00B5018B">
      <w:pPr>
        <w:pStyle w:val="ListParagraph"/>
      </w:pPr>
    </w:p>
    <w:p w14:paraId="3A14E852" w14:textId="77777777" w:rsidR="00110B24" w:rsidRDefault="00110B24" w:rsidP="00B5018B">
      <w:pPr>
        <w:pStyle w:val="ListParagraph"/>
      </w:pPr>
    </w:p>
    <w:p w14:paraId="4188336C" w14:textId="77777777" w:rsidR="00110B24" w:rsidRDefault="00110B24" w:rsidP="00B5018B">
      <w:pPr>
        <w:pStyle w:val="ListParagraph"/>
      </w:pPr>
    </w:p>
    <w:p w14:paraId="21297AF2" w14:textId="77777777" w:rsidR="00110B24" w:rsidRDefault="00110B24" w:rsidP="00B5018B">
      <w:pPr>
        <w:pStyle w:val="ListParagraph"/>
      </w:pPr>
    </w:p>
    <w:p w14:paraId="4F5E5F0B" w14:textId="77777777" w:rsidR="00110B24" w:rsidRDefault="00110B24" w:rsidP="00B5018B">
      <w:pPr>
        <w:pStyle w:val="ListParagraph"/>
      </w:pPr>
    </w:p>
    <w:p w14:paraId="4F215693" w14:textId="77777777" w:rsidR="00110B24" w:rsidRDefault="00110B24" w:rsidP="00B5018B">
      <w:pPr>
        <w:pStyle w:val="ListParagraph"/>
      </w:pPr>
    </w:p>
    <w:p w14:paraId="4D031580" w14:textId="77777777" w:rsidR="00110B24" w:rsidRDefault="00110B24" w:rsidP="00B5018B">
      <w:pPr>
        <w:pStyle w:val="ListParagraph"/>
      </w:pPr>
    </w:p>
    <w:p w14:paraId="0A5CB003" w14:textId="77777777" w:rsidR="00110B24" w:rsidRDefault="00110B24" w:rsidP="00B5018B">
      <w:pPr>
        <w:pStyle w:val="ListParagraph"/>
      </w:pPr>
    </w:p>
    <w:p w14:paraId="4660EE2A" w14:textId="77777777" w:rsidR="00110B24" w:rsidRDefault="00110B24" w:rsidP="00B5018B">
      <w:pPr>
        <w:pStyle w:val="ListParagraph"/>
      </w:pPr>
    </w:p>
    <w:p w14:paraId="0F9DA1FE" w14:textId="77777777" w:rsidR="00110B24" w:rsidRDefault="00110B24" w:rsidP="00B5018B">
      <w:pPr>
        <w:pStyle w:val="ListParagraph"/>
      </w:pPr>
    </w:p>
    <w:p w14:paraId="2D5C53DB" w14:textId="77777777" w:rsidR="00110B24" w:rsidRDefault="00110B24" w:rsidP="00B5018B">
      <w:pPr>
        <w:pStyle w:val="ListParagraph"/>
      </w:pPr>
    </w:p>
    <w:p w14:paraId="4A09D672" w14:textId="77777777" w:rsidR="00110B24" w:rsidRDefault="00110B24" w:rsidP="00B5018B">
      <w:pPr>
        <w:pStyle w:val="ListParagraph"/>
      </w:pPr>
    </w:p>
    <w:p w14:paraId="76749DBD" w14:textId="77777777" w:rsidR="00110B24" w:rsidRDefault="00110B24" w:rsidP="00B5018B">
      <w:pPr>
        <w:pStyle w:val="ListParagraph"/>
      </w:pPr>
    </w:p>
    <w:p w14:paraId="20D914C5" w14:textId="77777777" w:rsidR="00110B24" w:rsidRDefault="00110B24" w:rsidP="00B5018B">
      <w:pPr>
        <w:pStyle w:val="ListParagraph"/>
      </w:pPr>
    </w:p>
    <w:p w14:paraId="554EBD07" w14:textId="77777777" w:rsidR="00B5018B" w:rsidRDefault="00B5018B" w:rsidP="00B5018B">
      <w:pPr>
        <w:pStyle w:val="ListParagraph"/>
        <w:numPr>
          <w:ilvl w:val="0"/>
          <w:numId w:val="1"/>
        </w:numPr>
      </w:pPr>
      <w:r>
        <w:t xml:space="preserve">A 13-foot ladder leans against a wall. Gerry tugs at the bottom of the ladder sliding it along the floor away from the wall at a constant rate of 2 feet per </w:t>
      </w:r>
      <w:r>
        <w:lastRenderedPageBreak/>
        <w:t>second. At what speed is the top of the ladder sliding down the wall at the instant when the bottom is</w:t>
      </w:r>
    </w:p>
    <w:p w14:paraId="48B6875D" w14:textId="77777777" w:rsidR="00B5018B" w:rsidRDefault="00B5018B" w:rsidP="00B5018B">
      <w:pPr>
        <w:pStyle w:val="ListParagraph"/>
        <w:numPr>
          <w:ilvl w:val="1"/>
          <w:numId w:val="1"/>
        </w:numPr>
      </w:pPr>
      <w:r>
        <w:t>5 feet from the wall</w:t>
      </w:r>
    </w:p>
    <w:p w14:paraId="1D73E21D" w14:textId="77777777" w:rsidR="00B5018B" w:rsidRDefault="00B5018B" w:rsidP="00B5018B">
      <w:pPr>
        <w:pStyle w:val="ListParagraph"/>
        <w:numPr>
          <w:ilvl w:val="1"/>
          <w:numId w:val="1"/>
        </w:numPr>
      </w:pPr>
      <w:r>
        <w:t>10 feet from the wall</w:t>
      </w:r>
    </w:p>
    <w:p w14:paraId="01B63886" w14:textId="77777777" w:rsidR="00B5018B" w:rsidRDefault="00B5018B" w:rsidP="00B5018B">
      <w:pPr>
        <w:pStyle w:val="ListParagraph"/>
        <w:numPr>
          <w:ilvl w:val="1"/>
          <w:numId w:val="1"/>
        </w:numPr>
      </w:pPr>
      <w:r>
        <w:t>Challenge: Describe the speed of the tip of the ladder as the bottom of the ladder approaches 13 feet.</w:t>
      </w:r>
    </w:p>
    <w:p w14:paraId="42FE8D74" w14:textId="77777777" w:rsidR="00110B24" w:rsidRDefault="00110B24" w:rsidP="00110B24"/>
    <w:p w14:paraId="01BD9026" w14:textId="77777777" w:rsidR="00110B24" w:rsidRDefault="00110B24" w:rsidP="00110B24"/>
    <w:p w14:paraId="604FC277" w14:textId="77777777" w:rsidR="00110B24" w:rsidRDefault="00110B24" w:rsidP="00110B24"/>
    <w:p w14:paraId="6EE44611" w14:textId="77777777" w:rsidR="00110B24" w:rsidRDefault="00110B24" w:rsidP="00110B24"/>
    <w:p w14:paraId="72D4630E" w14:textId="77777777" w:rsidR="00110B24" w:rsidRDefault="00110B24" w:rsidP="00110B24"/>
    <w:p w14:paraId="58E8F29E" w14:textId="77777777" w:rsidR="00110B24" w:rsidRDefault="00110B24" w:rsidP="00110B24"/>
    <w:p w14:paraId="7BB06BD7" w14:textId="77777777" w:rsidR="00110B24" w:rsidRDefault="00110B24" w:rsidP="00110B24"/>
    <w:p w14:paraId="3A260C25" w14:textId="77777777" w:rsidR="00110B24" w:rsidRDefault="00110B24" w:rsidP="00110B24"/>
    <w:p w14:paraId="60ACB6CA" w14:textId="77777777" w:rsidR="00110B24" w:rsidRDefault="00110B24" w:rsidP="00110B24"/>
    <w:p w14:paraId="72ED554D" w14:textId="77777777" w:rsidR="00110B24" w:rsidRDefault="00110B24" w:rsidP="00110B24"/>
    <w:p w14:paraId="15EE56CC" w14:textId="77777777" w:rsidR="00110B24" w:rsidRDefault="00110B24" w:rsidP="00110B24"/>
    <w:p w14:paraId="5CED4AEF" w14:textId="77777777" w:rsidR="00110B24" w:rsidRDefault="00110B24" w:rsidP="00110B24"/>
    <w:p w14:paraId="16608DB7" w14:textId="77777777" w:rsidR="00110B24" w:rsidRDefault="00110B24" w:rsidP="00110B24"/>
    <w:p w14:paraId="1129659F" w14:textId="77777777" w:rsidR="00110B24" w:rsidRDefault="00110B24" w:rsidP="00110B24"/>
    <w:p w14:paraId="68A47DED" w14:textId="30FF8A90" w:rsidR="00110B24" w:rsidRDefault="00110B24" w:rsidP="00110B24">
      <w:pPr>
        <w:pStyle w:val="ListParagraph"/>
        <w:numPr>
          <w:ilvl w:val="0"/>
          <w:numId w:val="1"/>
        </w:numPr>
      </w:pPr>
      <w:r>
        <w:t xml:space="preserve">A man, six feet talk, walks away from a </w:t>
      </w:r>
      <w:proofErr w:type="gramStart"/>
      <w:r>
        <w:t>15 foot</w:t>
      </w:r>
      <w:proofErr w:type="gramEnd"/>
      <w:r>
        <w:t xml:space="preserve"> lamppost at a rate of 2 feet per second.</w:t>
      </w:r>
    </w:p>
    <w:p w14:paraId="5673825D" w14:textId="157A6A9E" w:rsidR="00110B24" w:rsidRDefault="00110B24" w:rsidP="00110B24">
      <w:pPr>
        <w:pStyle w:val="ListParagraph"/>
        <w:numPr>
          <w:ilvl w:val="1"/>
          <w:numId w:val="1"/>
        </w:numPr>
      </w:pPr>
      <w:r>
        <w:t>At what rate does the length of the shadow grow?</w:t>
      </w:r>
    </w:p>
    <w:p w14:paraId="285D11A3" w14:textId="3071E3A5" w:rsidR="00110B24" w:rsidRDefault="00110B24" w:rsidP="00110B24">
      <w:pPr>
        <w:pStyle w:val="ListParagraph"/>
        <w:numPr>
          <w:ilvl w:val="1"/>
          <w:numId w:val="1"/>
        </w:numPr>
      </w:pPr>
      <w:r>
        <w:t>What is the speed of the tip of his shadow?</w:t>
      </w:r>
    </w:p>
    <w:p w14:paraId="7C2C4AD1" w14:textId="77777777" w:rsidR="00110B24" w:rsidRDefault="00110B24" w:rsidP="00110B24"/>
    <w:p w14:paraId="336FBF2E" w14:textId="77777777" w:rsidR="00110B24" w:rsidRDefault="00110B24" w:rsidP="00110B24"/>
    <w:p w14:paraId="6106084C" w14:textId="77777777" w:rsidR="00110B24" w:rsidRDefault="00110B24" w:rsidP="00110B24"/>
    <w:p w14:paraId="3F793B7A" w14:textId="77777777" w:rsidR="00110B24" w:rsidRDefault="00110B24" w:rsidP="00110B24"/>
    <w:p w14:paraId="28EB986E" w14:textId="77777777" w:rsidR="00110B24" w:rsidRDefault="00110B24" w:rsidP="00110B24"/>
    <w:p w14:paraId="71437705" w14:textId="77777777" w:rsidR="00110B24" w:rsidRDefault="00110B24" w:rsidP="00110B24"/>
    <w:p w14:paraId="4439EA76" w14:textId="77777777" w:rsidR="00110B24" w:rsidRDefault="00110B24" w:rsidP="00110B24"/>
    <w:p w14:paraId="7CE47D37" w14:textId="77777777" w:rsidR="00110B24" w:rsidRDefault="00110B24" w:rsidP="00110B24"/>
    <w:p w14:paraId="64A4AAB4" w14:textId="77777777" w:rsidR="00110B24" w:rsidRDefault="00110B24" w:rsidP="00110B24"/>
    <w:p w14:paraId="1C35A1D2" w14:textId="77777777" w:rsidR="00110B24" w:rsidRDefault="00110B24" w:rsidP="00110B24"/>
    <w:p w14:paraId="5DCD5531" w14:textId="77777777" w:rsidR="00110B24" w:rsidRDefault="00110B24" w:rsidP="00110B24"/>
    <w:p w14:paraId="294A12A4" w14:textId="77777777" w:rsidR="00110B24" w:rsidRDefault="00110B24" w:rsidP="00110B24"/>
    <w:p w14:paraId="508DB461" w14:textId="77777777" w:rsidR="00110B24" w:rsidRDefault="00110B24" w:rsidP="00110B24"/>
    <w:p w14:paraId="674DC4D4" w14:textId="77777777" w:rsidR="00110B24" w:rsidRDefault="00110B24" w:rsidP="00110B24"/>
    <w:p w14:paraId="2D84DFD2" w14:textId="77777777" w:rsidR="00110B24" w:rsidRDefault="00110B24" w:rsidP="00110B24"/>
    <w:p w14:paraId="5D8B36DB" w14:textId="77777777" w:rsidR="00110B24" w:rsidRDefault="00110B24" w:rsidP="00110B24"/>
    <w:p w14:paraId="40C458E8" w14:textId="77777777" w:rsidR="00110B24" w:rsidRDefault="00110B24" w:rsidP="00110B24"/>
    <w:p w14:paraId="4793A4F5" w14:textId="77777777" w:rsidR="00110B24" w:rsidRDefault="00110B24" w:rsidP="00110B24"/>
    <w:p w14:paraId="062C1B55" w14:textId="77777777" w:rsidR="00110B24" w:rsidRDefault="00110B24" w:rsidP="00110B24"/>
    <w:p w14:paraId="1458DF0E" w14:textId="0394AFA3" w:rsidR="00110B24" w:rsidRDefault="00110B24" w:rsidP="00110B24">
      <w:pPr>
        <w:pStyle w:val="ListParagraph"/>
        <w:numPr>
          <w:ilvl w:val="0"/>
          <w:numId w:val="1"/>
        </w:numPr>
      </w:pPr>
      <w:r>
        <w:t xml:space="preserve">An oil spill expands in a circular pattern. Its radius increases at a constant rate of 1 meter/second. What is the rate of change of the area of the spill at time = 1 minute? </w:t>
      </w:r>
    </w:p>
    <w:p w14:paraId="4227120A" w14:textId="77777777" w:rsidR="00110B24" w:rsidRDefault="00110B24" w:rsidP="00110B24"/>
    <w:p w14:paraId="277151FB" w14:textId="77777777" w:rsidR="00110B24" w:rsidRDefault="00110B24" w:rsidP="00110B24"/>
    <w:p w14:paraId="4162BF9C" w14:textId="77777777" w:rsidR="00110B24" w:rsidRDefault="00110B24" w:rsidP="00110B24"/>
    <w:p w14:paraId="045D8AB5" w14:textId="77777777" w:rsidR="00110B24" w:rsidRDefault="00110B24" w:rsidP="00110B24"/>
    <w:p w14:paraId="139EFCBA" w14:textId="77777777" w:rsidR="00110B24" w:rsidRDefault="00110B24" w:rsidP="00110B24"/>
    <w:p w14:paraId="55521D2C" w14:textId="77777777" w:rsidR="00110B24" w:rsidRDefault="00110B24" w:rsidP="00110B24"/>
    <w:p w14:paraId="4A360444" w14:textId="77777777" w:rsidR="00110B24" w:rsidRDefault="00110B24" w:rsidP="00110B24"/>
    <w:p w14:paraId="154E7208" w14:textId="77777777" w:rsidR="00110B24" w:rsidRDefault="00110B24" w:rsidP="00110B24"/>
    <w:p w14:paraId="7D7961C3" w14:textId="77777777" w:rsidR="00110B24" w:rsidRDefault="00110B24" w:rsidP="00110B24"/>
    <w:p w14:paraId="34A87345" w14:textId="77777777" w:rsidR="00110B24" w:rsidRDefault="00110B24" w:rsidP="00110B24"/>
    <w:p w14:paraId="3D5AFA9A" w14:textId="77777777" w:rsidR="00110B24" w:rsidRDefault="00110B24" w:rsidP="00110B24"/>
    <w:p w14:paraId="664CCC4C" w14:textId="77777777" w:rsidR="00110B24" w:rsidRDefault="00110B24" w:rsidP="00110B24"/>
    <w:p w14:paraId="2B465E18" w14:textId="77777777" w:rsidR="00110B24" w:rsidRDefault="00110B24" w:rsidP="00110B24"/>
    <w:p w14:paraId="0EB33F6C" w14:textId="77777777" w:rsidR="00110B24" w:rsidRDefault="00110B24" w:rsidP="00110B24"/>
    <w:p w14:paraId="0D94C39E" w14:textId="77777777" w:rsidR="00110B24" w:rsidRDefault="00110B24" w:rsidP="00110B24"/>
    <w:p w14:paraId="1F212C6A" w14:textId="77777777" w:rsidR="00110B24" w:rsidRDefault="00110B24" w:rsidP="00110B24"/>
    <w:p w14:paraId="56B191D5" w14:textId="77777777" w:rsidR="00110B24" w:rsidRDefault="00110B24" w:rsidP="00110B24"/>
    <w:p w14:paraId="75348279" w14:textId="77777777" w:rsidR="00110B24" w:rsidRDefault="00110B24" w:rsidP="00110B24"/>
    <w:p w14:paraId="7A7E63F3" w14:textId="77777777" w:rsidR="00110B24" w:rsidRDefault="00110B24" w:rsidP="00110B24"/>
    <w:p w14:paraId="3C5EDD91" w14:textId="170A9E45" w:rsidR="00110B24" w:rsidRDefault="00110B24" w:rsidP="00110B24">
      <w:pPr>
        <w:pStyle w:val="ListParagraph"/>
        <w:numPr>
          <w:ilvl w:val="0"/>
          <w:numId w:val="1"/>
        </w:numPr>
      </w:pPr>
      <w:r>
        <w:t>A particle moves along the curve y=x</w:t>
      </w:r>
      <w:r>
        <w:rPr>
          <w:vertAlign w:val="superscript"/>
        </w:rPr>
        <w:t>2</w:t>
      </w:r>
      <w:r>
        <w:t xml:space="preserve"> in such a way that its x-coordinate increases at a constant rate of 2 inches per second. What is the rate of change of its distance from the origin when x=5? What is the rate of change of the angle between the x-axis and the line OP where 0 is the location and P is the position of the particle when x=5?</w:t>
      </w:r>
    </w:p>
    <w:p w14:paraId="5F4DF5A3" w14:textId="77777777" w:rsidR="00110B24" w:rsidRDefault="00110B24" w:rsidP="00110B24"/>
    <w:p w14:paraId="552B3A56" w14:textId="77777777" w:rsidR="00110B24" w:rsidRDefault="00110B24" w:rsidP="00110B24"/>
    <w:p w14:paraId="7669C677" w14:textId="77777777" w:rsidR="00110B24" w:rsidRDefault="00110B24" w:rsidP="00110B24"/>
    <w:p w14:paraId="52EFB02D" w14:textId="77777777" w:rsidR="00110B24" w:rsidRDefault="00110B24" w:rsidP="00110B24"/>
    <w:p w14:paraId="50468C62" w14:textId="77777777" w:rsidR="00110B24" w:rsidRDefault="00110B24" w:rsidP="00110B24"/>
    <w:p w14:paraId="3D8463DE" w14:textId="77777777" w:rsidR="00110B24" w:rsidRDefault="00110B24" w:rsidP="00110B24"/>
    <w:p w14:paraId="1AF81471" w14:textId="77777777" w:rsidR="00110B24" w:rsidRDefault="00110B24" w:rsidP="00110B24"/>
    <w:p w14:paraId="3A34EFE5" w14:textId="77777777" w:rsidR="00110B24" w:rsidRDefault="00110B24" w:rsidP="00110B24"/>
    <w:p w14:paraId="1BE3EA8D" w14:textId="77777777" w:rsidR="00110B24" w:rsidRDefault="00110B24" w:rsidP="00110B24"/>
    <w:p w14:paraId="11A9EC35" w14:textId="77777777" w:rsidR="00110B24" w:rsidRDefault="00110B24" w:rsidP="00110B24"/>
    <w:p w14:paraId="3ED75D95" w14:textId="77777777" w:rsidR="00110B24" w:rsidRDefault="00110B24" w:rsidP="00110B24"/>
    <w:p w14:paraId="672DFD09" w14:textId="77777777" w:rsidR="00110B24" w:rsidRDefault="00110B24" w:rsidP="00110B24"/>
    <w:p w14:paraId="6A512F4A" w14:textId="77777777" w:rsidR="00110B24" w:rsidRDefault="00110B24" w:rsidP="00110B24"/>
    <w:p w14:paraId="47900EBC" w14:textId="77777777" w:rsidR="00110B24" w:rsidRDefault="00110B24" w:rsidP="00110B24"/>
    <w:p w14:paraId="7C922EDD" w14:textId="77777777" w:rsidR="00110B24" w:rsidRDefault="00110B24" w:rsidP="00110B24"/>
    <w:p w14:paraId="0F1CDC0F" w14:textId="77777777" w:rsidR="00110B24" w:rsidRDefault="00110B24" w:rsidP="00110B24"/>
    <w:p w14:paraId="6132E405" w14:textId="77777777" w:rsidR="00110B24" w:rsidRDefault="00110B24" w:rsidP="00110B24"/>
    <w:p w14:paraId="786272F9" w14:textId="77777777" w:rsidR="00110B24" w:rsidRDefault="00110B24" w:rsidP="00110B24"/>
    <w:p w14:paraId="39AC0362" w14:textId="30645C2B" w:rsidR="00110B24" w:rsidRDefault="00110B24" w:rsidP="00110B24">
      <w:pPr>
        <w:pStyle w:val="ListParagraph"/>
        <w:numPr>
          <w:ilvl w:val="0"/>
          <w:numId w:val="1"/>
        </w:numPr>
        <w:tabs>
          <w:tab w:val="left" w:pos="4060"/>
        </w:tabs>
      </w:pPr>
      <w:r>
        <w:t>The length of a rectangle increases by 3 feet per minute while the width decreases by 2 feet per minute. When the length is 15 feet and the width is 40 feet, what is the rate at which the following changes:</w:t>
      </w:r>
    </w:p>
    <w:p w14:paraId="1530B4EA" w14:textId="7A36A63D" w:rsidR="00110B24" w:rsidRDefault="00110B24" w:rsidP="00110B24">
      <w:pPr>
        <w:pStyle w:val="ListParagraph"/>
        <w:numPr>
          <w:ilvl w:val="1"/>
          <w:numId w:val="1"/>
        </w:numPr>
        <w:tabs>
          <w:tab w:val="left" w:pos="4060"/>
        </w:tabs>
      </w:pPr>
      <w:r>
        <w:t>Area</w:t>
      </w:r>
    </w:p>
    <w:p w14:paraId="08993FF1" w14:textId="1D945A03" w:rsidR="00110B24" w:rsidRDefault="00110B24" w:rsidP="00110B24">
      <w:pPr>
        <w:pStyle w:val="ListParagraph"/>
        <w:numPr>
          <w:ilvl w:val="1"/>
          <w:numId w:val="1"/>
        </w:numPr>
        <w:tabs>
          <w:tab w:val="left" w:pos="4060"/>
        </w:tabs>
      </w:pPr>
      <w:r>
        <w:t>Perimeter</w:t>
      </w:r>
    </w:p>
    <w:p w14:paraId="58769065" w14:textId="77777777" w:rsidR="00834CBF" w:rsidRDefault="00834CBF" w:rsidP="00834CBF">
      <w:pPr>
        <w:tabs>
          <w:tab w:val="left" w:pos="4060"/>
        </w:tabs>
      </w:pPr>
    </w:p>
    <w:p w14:paraId="479C0ED3" w14:textId="77777777" w:rsidR="00834CBF" w:rsidRDefault="00834CBF" w:rsidP="00834CBF">
      <w:pPr>
        <w:tabs>
          <w:tab w:val="left" w:pos="4060"/>
        </w:tabs>
      </w:pPr>
    </w:p>
    <w:p w14:paraId="48F18DF7" w14:textId="77777777" w:rsidR="00834CBF" w:rsidRDefault="00834CBF" w:rsidP="00834CBF">
      <w:pPr>
        <w:tabs>
          <w:tab w:val="left" w:pos="4060"/>
        </w:tabs>
      </w:pPr>
    </w:p>
    <w:p w14:paraId="75E02A59" w14:textId="77777777" w:rsidR="00834CBF" w:rsidRDefault="00834CBF" w:rsidP="00834CBF">
      <w:pPr>
        <w:tabs>
          <w:tab w:val="left" w:pos="4060"/>
        </w:tabs>
      </w:pPr>
    </w:p>
    <w:p w14:paraId="33C58E92" w14:textId="77777777" w:rsidR="00834CBF" w:rsidRDefault="00834CBF" w:rsidP="00834CBF">
      <w:pPr>
        <w:tabs>
          <w:tab w:val="left" w:pos="4060"/>
        </w:tabs>
      </w:pPr>
    </w:p>
    <w:p w14:paraId="3CFB42CB" w14:textId="77777777" w:rsidR="00834CBF" w:rsidRDefault="00834CBF" w:rsidP="00834CBF">
      <w:pPr>
        <w:tabs>
          <w:tab w:val="left" w:pos="4060"/>
        </w:tabs>
      </w:pPr>
    </w:p>
    <w:p w14:paraId="0E3E31BA" w14:textId="77777777" w:rsidR="00834CBF" w:rsidRDefault="00834CBF" w:rsidP="00834CBF">
      <w:pPr>
        <w:tabs>
          <w:tab w:val="left" w:pos="4060"/>
        </w:tabs>
      </w:pPr>
    </w:p>
    <w:p w14:paraId="03066718" w14:textId="77777777" w:rsidR="00834CBF" w:rsidRDefault="00834CBF" w:rsidP="00834CBF">
      <w:pPr>
        <w:tabs>
          <w:tab w:val="left" w:pos="4060"/>
        </w:tabs>
      </w:pPr>
    </w:p>
    <w:p w14:paraId="27ADB1E0" w14:textId="77777777" w:rsidR="00834CBF" w:rsidRDefault="00834CBF" w:rsidP="00834CBF">
      <w:pPr>
        <w:tabs>
          <w:tab w:val="left" w:pos="4060"/>
        </w:tabs>
      </w:pPr>
    </w:p>
    <w:p w14:paraId="4D8DB405" w14:textId="77777777" w:rsidR="00834CBF" w:rsidRDefault="00834CBF" w:rsidP="00834CBF">
      <w:pPr>
        <w:tabs>
          <w:tab w:val="left" w:pos="4060"/>
        </w:tabs>
      </w:pPr>
    </w:p>
    <w:p w14:paraId="504005E6" w14:textId="77777777" w:rsidR="00834CBF" w:rsidRDefault="00834CBF" w:rsidP="00834CBF">
      <w:pPr>
        <w:tabs>
          <w:tab w:val="left" w:pos="4060"/>
        </w:tabs>
      </w:pPr>
    </w:p>
    <w:p w14:paraId="432F197A" w14:textId="77777777" w:rsidR="00834CBF" w:rsidRDefault="00834CBF" w:rsidP="00834CBF">
      <w:pPr>
        <w:tabs>
          <w:tab w:val="left" w:pos="4060"/>
        </w:tabs>
      </w:pPr>
    </w:p>
    <w:p w14:paraId="00F13DC2" w14:textId="77777777" w:rsidR="00834CBF" w:rsidRDefault="00834CBF" w:rsidP="00834CBF">
      <w:pPr>
        <w:tabs>
          <w:tab w:val="left" w:pos="4060"/>
        </w:tabs>
      </w:pPr>
    </w:p>
    <w:p w14:paraId="41DAE630" w14:textId="77777777" w:rsidR="00834CBF" w:rsidRDefault="00834CBF" w:rsidP="00834CBF">
      <w:pPr>
        <w:tabs>
          <w:tab w:val="left" w:pos="4060"/>
        </w:tabs>
      </w:pPr>
    </w:p>
    <w:p w14:paraId="05BD8773" w14:textId="77777777" w:rsidR="00834CBF" w:rsidRDefault="00834CBF" w:rsidP="00834CBF">
      <w:pPr>
        <w:tabs>
          <w:tab w:val="left" w:pos="4060"/>
        </w:tabs>
      </w:pPr>
    </w:p>
    <w:p w14:paraId="5445498F" w14:textId="77777777" w:rsidR="00834CBF" w:rsidRDefault="00834CBF" w:rsidP="00834CBF">
      <w:pPr>
        <w:pStyle w:val="ListParagraph"/>
        <w:numPr>
          <w:ilvl w:val="0"/>
          <w:numId w:val="1"/>
        </w:numPr>
        <w:tabs>
          <w:tab w:val="left" w:pos="4060"/>
        </w:tabs>
      </w:pPr>
      <w:r w:rsidRPr="00834CBF">
        <w:t xml:space="preserve">The volume of a tree is given by </w:t>
      </w:r>
      <w:r w:rsidRPr="00834CBF">
        <w:object w:dxaOrig="1300" w:dyaOrig="620" w14:anchorId="17376D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1pt" o:ole="">
            <v:imagedata r:id="rId6" o:title=""/>
          </v:shape>
          <o:OLEObject Type="Embed" ProgID="Equation.DSMT4" ShapeID="_x0000_i1025" DrawAspect="Content" ObjectID="_1348045175" r:id="rId7"/>
        </w:object>
      </w:r>
      <w:r w:rsidRPr="00834CBF">
        <w:t xml:space="preserve"> where</w:t>
      </w:r>
      <w:r w:rsidRPr="00834CBF">
        <w:object w:dxaOrig="240" w:dyaOrig="279" w14:anchorId="4476A710">
          <v:shape id="_x0000_i1026" type="#_x0000_t75" style="width:12pt;height:14pt" o:ole="">
            <v:imagedata r:id="rId8" o:title=""/>
          </v:shape>
          <o:OLEObject Type="Embed" ProgID="Equation.DSMT4" ShapeID="_x0000_i1026" DrawAspect="Content" ObjectID="_1348045176" r:id="rId9"/>
        </w:object>
      </w:r>
      <w:r w:rsidRPr="00834CBF">
        <w:t>is the circumference of the tree in meters at</w:t>
      </w:r>
      <w:r>
        <w:t xml:space="preserve"> </w:t>
      </w:r>
      <w:r w:rsidRPr="00834CBF">
        <w:t xml:space="preserve">ground level and </w:t>
      </w:r>
      <w:r w:rsidRPr="00834CBF">
        <w:rPr>
          <w:i/>
          <w:iCs/>
        </w:rPr>
        <w:t>h</w:t>
      </w:r>
      <w:r w:rsidRPr="00834CBF">
        <w:t xml:space="preserve"> is the height of the tree in meters. Both </w:t>
      </w:r>
      <w:r w:rsidRPr="00834CBF">
        <w:rPr>
          <w:i/>
          <w:iCs/>
        </w:rPr>
        <w:t>C</w:t>
      </w:r>
      <w:r w:rsidRPr="00834CBF">
        <w:t xml:space="preserve"> and </w:t>
      </w:r>
      <w:r w:rsidRPr="00834CBF">
        <w:rPr>
          <w:i/>
          <w:iCs/>
        </w:rPr>
        <w:t>h</w:t>
      </w:r>
      <w:r w:rsidRPr="00834CBF">
        <w:t xml:space="preserve"> are functions of time </w:t>
      </w:r>
      <w:r w:rsidRPr="00834CBF">
        <w:rPr>
          <w:i/>
          <w:iCs/>
        </w:rPr>
        <w:t>t</w:t>
      </w:r>
      <w:r w:rsidRPr="00834CBF">
        <w:t xml:space="preserve"> in years.</w:t>
      </w:r>
    </w:p>
    <w:p w14:paraId="4B80D179" w14:textId="0123E0E0" w:rsidR="00834CBF" w:rsidRPr="00834CBF" w:rsidRDefault="00834CBF" w:rsidP="00834CBF">
      <w:pPr>
        <w:pStyle w:val="ListParagraph"/>
        <w:numPr>
          <w:ilvl w:val="1"/>
          <w:numId w:val="1"/>
        </w:numPr>
        <w:tabs>
          <w:tab w:val="left" w:pos="4060"/>
        </w:tabs>
      </w:pPr>
      <w:r w:rsidRPr="00834CBF">
        <w:t xml:space="preserve">Find a formula for </w:t>
      </w:r>
      <w:r w:rsidRPr="00834CBF">
        <w:object w:dxaOrig="420" w:dyaOrig="620" w14:anchorId="16F3F345">
          <v:shape id="_x0000_i1027" type="#_x0000_t75" style="width:21pt;height:31pt" o:ole="">
            <v:imagedata r:id="rId10" o:title=""/>
          </v:shape>
          <o:OLEObject Type="Embed" ProgID="Equation.DSMT4" ShapeID="_x0000_i1027" DrawAspect="Content" ObjectID="_1348045177" r:id="rId11"/>
        </w:object>
      </w:r>
      <w:r w:rsidRPr="00834CBF">
        <w:t>. What does it represent in practical terms?</w:t>
      </w:r>
    </w:p>
    <w:p w14:paraId="4BE6A443" w14:textId="77777777" w:rsidR="00834CBF" w:rsidRPr="00834CBF" w:rsidRDefault="00834CBF" w:rsidP="00834CBF">
      <w:pPr>
        <w:pStyle w:val="ListParagraph"/>
        <w:tabs>
          <w:tab w:val="left" w:pos="4060"/>
        </w:tabs>
      </w:pPr>
    </w:p>
    <w:p w14:paraId="6A387A33" w14:textId="77777777" w:rsidR="00834CBF" w:rsidRPr="00834CBF" w:rsidRDefault="00834CBF" w:rsidP="00834CBF">
      <w:pPr>
        <w:pStyle w:val="ListParagraph"/>
        <w:numPr>
          <w:ilvl w:val="1"/>
          <w:numId w:val="1"/>
        </w:numPr>
        <w:tabs>
          <w:tab w:val="left" w:pos="4060"/>
        </w:tabs>
      </w:pPr>
      <w:r w:rsidRPr="00834CBF">
        <w:t>Suppose the circumference grows at a rate of 0.2 meters/year and the height grows at a rate of 4 meters/year. How fast is the volume of the tree growing when the circumference is 5 meters and the height is 22 meters?</w:t>
      </w:r>
    </w:p>
    <w:p w14:paraId="73849245" w14:textId="77777777" w:rsidR="00110B24" w:rsidRDefault="00110B24" w:rsidP="00834CBF">
      <w:pPr>
        <w:pStyle w:val="ListParagraph"/>
        <w:tabs>
          <w:tab w:val="left" w:pos="4060"/>
        </w:tabs>
      </w:pPr>
    </w:p>
    <w:sectPr w:rsidR="00110B24" w:rsidSect="00BB786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231914"/>
    <w:multiLevelType w:val="hybridMultilevel"/>
    <w:tmpl w:val="D53867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4C2"/>
    <w:rsid w:val="00110B24"/>
    <w:rsid w:val="00413A5B"/>
    <w:rsid w:val="00485C3C"/>
    <w:rsid w:val="008154C2"/>
    <w:rsid w:val="00834CBF"/>
    <w:rsid w:val="00A35C87"/>
    <w:rsid w:val="00B5018B"/>
    <w:rsid w:val="00BB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  <w14:docId w14:val="7915C73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54C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54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1</Words>
  <Characters>2173</Characters>
  <Application>Microsoft Macintosh Word</Application>
  <DocSecurity>0</DocSecurity>
  <Lines>18</Lines>
  <Paragraphs>5</Paragraphs>
  <ScaleCrop>false</ScaleCrop>
  <Company>UNO</Company>
  <LinksUpToDate>false</LinksUpToDate>
  <CharactersWithSpaces>2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ie Hodge</dc:creator>
  <cp:keywords/>
  <dc:description/>
  <cp:lastModifiedBy>Angie Hodge</cp:lastModifiedBy>
  <cp:revision>2</cp:revision>
  <dcterms:created xsi:type="dcterms:W3CDTF">2014-10-07T17:11:00Z</dcterms:created>
  <dcterms:modified xsi:type="dcterms:W3CDTF">2014-10-07T17:11:00Z</dcterms:modified>
</cp:coreProperties>
</file>